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handoutMasterIdLst>
    <p:handoutMasterId r:id="rId64"/>
  </p:handoutMasterIdLst>
  <p:sldIdLst>
    <p:sldId id="534" r:id="rId2"/>
    <p:sldId id="626" r:id="rId3"/>
    <p:sldId id="545" r:id="rId4"/>
    <p:sldId id="652" r:id="rId5"/>
    <p:sldId id="538" r:id="rId6"/>
    <p:sldId id="653" r:id="rId7"/>
    <p:sldId id="546" r:id="rId8"/>
    <p:sldId id="654" r:id="rId9"/>
    <p:sldId id="655" r:id="rId10"/>
    <p:sldId id="547" r:id="rId11"/>
    <p:sldId id="656" r:id="rId12"/>
    <p:sldId id="657" r:id="rId13"/>
    <p:sldId id="537" r:id="rId14"/>
    <p:sldId id="658" r:id="rId15"/>
    <p:sldId id="637" r:id="rId16"/>
    <p:sldId id="638" r:id="rId17"/>
    <p:sldId id="639" r:id="rId18"/>
    <p:sldId id="640" r:id="rId19"/>
    <p:sldId id="624" r:id="rId20"/>
    <p:sldId id="625" r:id="rId21"/>
    <p:sldId id="589" r:id="rId22"/>
    <p:sldId id="659" r:id="rId23"/>
    <p:sldId id="598" r:id="rId24"/>
    <p:sldId id="612" r:id="rId25"/>
    <p:sldId id="660" r:id="rId26"/>
    <p:sldId id="540" r:id="rId27"/>
    <p:sldId id="661" r:id="rId28"/>
    <p:sldId id="662" r:id="rId29"/>
    <p:sldId id="541" r:id="rId30"/>
    <p:sldId id="663" r:id="rId31"/>
    <p:sldId id="664" r:id="rId32"/>
    <p:sldId id="613" r:id="rId33"/>
    <p:sldId id="665" r:id="rId34"/>
    <p:sldId id="666" r:id="rId35"/>
    <p:sldId id="628" r:id="rId36"/>
    <p:sldId id="629" r:id="rId37"/>
    <p:sldId id="667" r:id="rId38"/>
    <p:sldId id="630" r:id="rId39"/>
    <p:sldId id="668" r:id="rId40"/>
    <p:sldId id="631" r:id="rId41"/>
    <p:sldId id="669" r:id="rId42"/>
    <p:sldId id="632" r:id="rId43"/>
    <p:sldId id="633" r:id="rId44"/>
    <p:sldId id="670" r:id="rId45"/>
    <p:sldId id="634" r:id="rId46"/>
    <p:sldId id="671" r:id="rId47"/>
    <p:sldId id="635" r:id="rId48"/>
    <p:sldId id="672" r:id="rId49"/>
    <p:sldId id="636" r:id="rId50"/>
    <p:sldId id="673" r:id="rId51"/>
    <p:sldId id="641" r:id="rId52"/>
    <p:sldId id="642" r:id="rId53"/>
    <p:sldId id="643" r:id="rId54"/>
    <p:sldId id="644" r:id="rId55"/>
    <p:sldId id="645" r:id="rId56"/>
    <p:sldId id="646" r:id="rId57"/>
    <p:sldId id="647" r:id="rId58"/>
    <p:sldId id="648" r:id="rId59"/>
    <p:sldId id="649" r:id="rId60"/>
    <p:sldId id="650" r:id="rId61"/>
    <p:sldId id="651" r:id="rId62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3333CC"/>
    <a:srgbClr val="FF0000"/>
    <a:srgbClr val="FF9900"/>
    <a:srgbClr val="FF9933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313" autoAdjust="0"/>
    <p:restoredTop sz="96405" autoAdjust="0"/>
  </p:normalViewPr>
  <p:slideViewPr>
    <p:cSldViewPr snapToGrid="0" snapToObjects="1">
      <p:cViewPr varScale="1">
        <p:scale>
          <a:sx n="128" d="100"/>
          <a:sy n="128" d="100"/>
        </p:scale>
        <p:origin x="184" y="600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EDF7BE-D5CB-4E18-A3FE-982D3CFD683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942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dirty="0"/>
              <a:t>Will </a:t>
            </a:r>
            <a:r>
              <a:rPr lang="de-DE" dirty="0" err="1"/>
              <a:t>show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approaches</a:t>
            </a:r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1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27743834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2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154930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9148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19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described</a:t>
            </a:r>
            <a:r>
              <a:rPr lang="de-DE" baseline="0" dirty="0"/>
              <a:t> in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appendix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BPA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If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data</a:t>
            </a:r>
            <a:r>
              <a:rPr lang="de-DE" baseline="0" dirty="0"/>
              <a:t> </a:t>
            </a:r>
            <a:r>
              <a:rPr lang="de-DE" baseline="0" dirty="0" err="1"/>
              <a:t>set</a:t>
            </a:r>
            <a:r>
              <a:rPr lang="de-DE" baseline="0" dirty="0"/>
              <a:t> </a:t>
            </a:r>
            <a:r>
              <a:rPr lang="de-DE" baseline="0" dirty="0" err="1"/>
              <a:t>includes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marked</a:t>
            </a:r>
            <a:r>
              <a:rPr lang="de-DE" baseline="0" dirty="0"/>
              <a:t> </a:t>
            </a:r>
            <a:r>
              <a:rPr lang="de-DE" baseline="0" dirty="0" err="1"/>
              <a:t>as</a:t>
            </a:r>
            <a:r>
              <a:rPr lang="de-DE" baseline="0" dirty="0"/>
              <a:t> </a:t>
            </a:r>
            <a:r>
              <a:rPr lang="de-DE" baseline="0" dirty="0" err="1"/>
              <a:t>juv</a:t>
            </a:r>
            <a:r>
              <a:rPr lang="de-DE" baseline="0" dirty="0"/>
              <a:t>., </a:t>
            </a:r>
            <a:r>
              <a:rPr lang="de-DE" baseline="0" dirty="0" err="1"/>
              <a:t>then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states</a:t>
            </a:r>
            <a:r>
              <a:rPr lang="de-DE" baseline="0" dirty="0"/>
              <a:t> </a:t>
            </a:r>
            <a:r>
              <a:rPr lang="de-DE" baseline="0" dirty="0" err="1"/>
              <a:t>could</a:t>
            </a:r>
            <a:r>
              <a:rPr lang="de-DE" baseline="0" dirty="0"/>
              <a:t> </a:t>
            </a:r>
            <a:r>
              <a:rPr lang="de-DE" baseline="0" dirty="0" err="1"/>
              <a:t>consist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„</a:t>
            </a:r>
            <a:r>
              <a:rPr lang="de-DE" baseline="0" dirty="0" err="1"/>
              <a:t>seen</a:t>
            </a:r>
            <a:r>
              <a:rPr lang="de-DE" baseline="0" dirty="0"/>
              <a:t>“ </a:t>
            </a:r>
            <a:r>
              <a:rPr lang="de-DE" baseline="0" dirty="0" err="1"/>
              <a:t>and</a:t>
            </a:r>
            <a:r>
              <a:rPr lang="de-DE" baseline="0" dirty="0"/>
              <a:t> „not </a:t>
            </a:r>
            <a:r>
              <a:rPr lang="de-DE" baseline="0" dirty="0" err="1"/>
              <a:t>seen</a:t>
            </a:r>
            <a:r>
              <a:rPr lang="de-DE" baseline="0" dirty="0"/>
              <a:t>“</a:t>
            </a:r>
            <a:endParaRPr lang="de-DE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2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43938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3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4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078593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6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7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85876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76704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29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0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91709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4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79252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1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14117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2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3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18025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4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07568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35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de-DE" dirty="0"/>
              <a:t>- Problem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emory</a:t>
            </a:r>
            <a:r>
              <a:rPr lang="de-DE" dirty="0"/>
              <a:t> </a:t>
            </a:r>
            <a:r>
              <a:rPr lang="de-DE" dirty="0" err="1"/>
              <a:t>models</a:t>
            </a:r>
            <a:r>
              <a:rPr lang="de-DE" dirty="0"/>
              <a:t>: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unknown</a:t>
            </a:r>
            <a:r>
              <a:rPr lang="de-DE" baseline="0" dirty="0"/>
              <a:t> </a:t>
            </a:r>
            <a:r>
              <a:rPr lang="de-DE" baseline="0" dirty="0" err="1"/>
              <a:t>becaus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not </a:t>
            </a:r>
            <a:r>
              <a:rPr lang="de-DE" baseline="0" dirty="0" err="1"/>
              <a:t>been</a:t>
            </a:r>
            <a:r>
              <a:rPr lang="de-DE" baseline="0" dirty="0"/>
              <a:t> </a:t>
            </a:r>
            <a:r>
              <a:rPr lang="de-DE" baseline="0" dirty="0" err="1"/>
              <a:t>observed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6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7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1399221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38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39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315760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0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5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1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98532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45170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284447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900763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7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951446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0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38526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6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60277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52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863028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61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5436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7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8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13880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9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92891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0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2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69787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2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ultistat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21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22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210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129214" y="4243916"/>
            <a:ext cx="2202847" cy="859897"/>
            <a:chOff x="1017587" y="4084935"/>
            <a:chExt cx="2202505" cy="1032217"/>
          </a:xfrm>
        </p:grpSpPr>
        <p:graphicFrame>
          <p:nvGraphicFramePr>
            <p:cNvPr id="34839" name="Object 4"/>
            <p:cNvGraphicFramePr>
              <a:graphicFrameLocks noChangeAspect="1"/>
            </p:cNvGraphicFramePr>
            <p:nvPr/>
          </p:nvGraphicFramePr>
          <p:xfrm>
            <a:off x="1143613" y="4547368"/>
            <a:ext cx="1663442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45" name="Equation" r:id="rId4" imgW="1066680" imgH="304560" progId="Equation.DSMT4">
                    <p:embed/>
                  </p:oleObj>
                </mc:Choice>
                <mc:Fallback>
                  <p:oleObj name="Equation" r:id="rId4" imgW="1066680" imgH="304560" progId="Equation.DSMT4">
                    <p:embed/>
                    <p:pic>
                      <p:nvPicPr>
                        <p:cNvPr id="348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613" y="4547368"/>
                          <a:ext cx="1663442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505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>
                  <a:latin typeface="Calibri" pitchFamily="34" charset="0"/>
                </a:rPr>
                <a:t>BUGS language:</a:t>
              </a:r>
            </a:p>
          </p:txBody>
        </p:sp>
      </p:grp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946" name="Equation" r:id="rId6" imgW="1104840" imgH="711000" progId="Equation.DSMT4">
                      <p:embed/>
                    </p:oleObj>
                  </mc:Choice>
                  <mc:Fallback>
                    <p:oleObj name="Equation" r:id="rId6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47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14351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93093"/>
              </p:ext>
            </p:extLst>
          </p:nvPr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2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/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3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581614"/>
            <a:ext cx="8362950" cy="2480480"/>
            <a:chOff x="288" y="2130"/>
            <a:chExt cx="5268" cy="1875"/>
          </a:xfrm>
        </p:grpSpPr>
        <p:graphicFrame>
          <p:nvGraphicFramePr>
            <p:cNvPr id="35846" name="Object 5"/>
            <p:cNvGraphicFramePr>
              <a:graphicFrameLocks noChangeAspect="1"/>
            </p:cNvGraphicFramePr>
            <p:nvPr/>
          </p:nvGraphicFramePr>
          <p:xfrm>
            <a:off x="590" y="3326"/>
            <a:ext cx="170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94" name="Equation" r:id="rId6" imgW="2222280" imgH="736560" progId="Equation.DSMT4">
                    <p:embed/>
                  </p:oleObj>
                </mc:Choice>
                <mc:Fallback>
                  <p:oleObj name="Equation" r:id="rId6" imgW="2222280" imgH="736560" progId="Equation.DSMT4">
                    <p:embed/>
                    <p:pic>
                      <p:nvPicPr>
                        <p:cNvPr id="3584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326"/>
                          <a:ext cx="170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8"/>
            <p:cNvSpPr txBox="1">
              <a:spLocks noChangeArrowheads="1"/>
            </p:cNvSpPr>
            <p:nvPr/>
          </p:nvSpPr>
          <p:spPr bwMode="auto">
            <a:xfrm>
              <a:off x="288" y="2130"/>
              <a:ext cx="5268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</a:t>
              </a:r>
              <a:r>
                <a:rPr lang="de-CH" sz="2000" baseline="-25000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esenc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in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a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</a:p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de-CH" sz="2000" baseline="-25000" dirty="0" err="1">
                  <a:latin typeface="Calibri" pitchFamily="34" charset="0"/>
                  <a:sym typeface="Symbol" pitchFamily="18" charset="2"/>
                </a:rPr>
                <a:t>xy,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mo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hortl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befor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al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68092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001" y="791210"/>
            <a:ext cx="395492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2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0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4324351" y="791210"/>
            <a:ext cx="522922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2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54000" y="3304858"/>
            <a:ext cx="5647700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rvival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nsitions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capture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7985474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561975" y="4258310"/>
            <a:ext cx="8020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Writte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generally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n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change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regardles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which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i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tted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561975" y="4258309"/>
            <a:ext cx="7505700" cy="830997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787359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87461"/>
              </p:ext>
            </p:extLst>
          </p:nvPr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7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68563"/>
              </p:ext>
            </p:extLst>
          </p:nvPr>
        </p:nvGraphicFramePr>
        <p:xfrm>
          <a:off x="6278564" y="3418416"/>
          <a:ext cx="1502582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8"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3418416"/>
                        <a:ext cx="1502582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343202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200150" y="4603115"/>
            <a:ext cx="7745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model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or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1067003" y="4518550"/>
            <a:ext cx="7878877" cy="10001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8676"/>
              </p:ext>
            </p:extLst>
          </p:nvPr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1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985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/>
          <p:cNvSpPr txBox="1">
            <a:spLocks noChangeArrowheads="1"/>
          </p:cNvSpPr>
          <p:nvPr/>
        </p:nvSpPr>
        <p:spPr bwMode="auto">
          <a:xfrm>
            <a:off x="128588" y="2690813"/>
            <a:ext cx="12920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6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38124"/>
              </p:ext>
            </p:extLst>
          </p:nvPr>
        </p:nvGraphicFramePr>
        <p:xfrm>
          <a:off x="3776528" y="2454011"/>
          <a:ext cx="1408065" cy="84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2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28" y="2454011"/>
                        <a:ext cx="1408065" cy="84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3126424" y="2463536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27762" y="1587804"/>
            <a:ext cx="6655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1744663" y="2752990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803015" y="1617557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8923" name="Text Box 21"/>
          <p:cNvSpPr txBox="1">
            <a:spLocks noChangeArrowheads="1"/>
          </p:cNvSpPr>
          <p:nvPr/>
        </p:nvSpPr>
        <p:spPr bwMode="auto">
          <a:xfrm>
            <a:off x="125413" y="4853782"/>
            <a:ext cx="12482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</a:p>
          <a:p>
            <a:pPr eaLnBrk="1" hangingPunct="1"/>
            <a:r>
              <a:rPr lang="de-CH" sz="1600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96249"/>
              </p:ext>
            </p:extLst>
          </p:nvPr>
        </p:nvGraphicFramePr>
        <p:xfrm>
          <a:off x="4142421" y="4696672"/>
          <a:ext cx="1103132" cy="8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3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21" y="4696672"/>
                        <a:ext cx="1103132" cy="87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3531554" y="4733344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2198689" y="5004594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4083630" y="3725280"/>
            <a:ext cx="1049133" cy="9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  <a:p>
            <a:pPr algn="r" eaLnBrk="1" hangingPunct="1">
              <a:lnSpc>
                <a:spcPts val="700"/>
              </a:lnSpc>
              <a:spcBef>
                <a:spcPts val="18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ad</a:t>
            </a:r>
          </a:p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juv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3914458" y="348435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449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Age-</a:t>
            </a:r>
            <a:r>
              <a:rPr lang="de-CH" dirty="0" err="1">
                <a:latin typeface="Calibri" pitchFamily="34" charset="0"/>
              </a:rPr>
              <a:t>dependen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urviva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476558" y="1143000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6294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38176" y="912177"/>
            <a:ext cx="80391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State</a:t>
            </a:r>
            <a:r>
              <a:rPr lang="de-CH" dirty="0">
                <a:latin typeface="Calibri" panose="020F0502020204030204" pitchFamily="34" charset="0"/>
              </a:rPr>
              <a:t> = individual, </a:t>
            </a:r>
            <a:r>
              <a:rPr lang="de-CH" dirty="0" err="1">
                <a:latin typeface="Calibri" panose="020F0502020204030204" pitchFamily="34" charset="0"/>
              </a:rPr>
              <a:t>categor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ovariat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that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may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hang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temporally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>
              <a:latin typeface="Calibri" panose="020F0502020204030204" pitchFamily="34" charset="0"/>
            </a:endParaRPr>
          </a:p>
          <a:p>
            <a:r>
              <a:rPr lang="de-CH" dirty="0" err="1">
                <a:latin typeface="Calibri" panose="020F0502020204030204" pitchFamily="34" charset="0"/>
              </a:rPr>
              <a:t>Examples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of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es</a:t>
            </a:r>
            <a:r>
              <a:rPr lang="de-CH" dirty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Geograph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location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Breeding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Diseas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/>
          </a:p>
        </p:txBody>
      </p:sp>
      <p:sp>
        <p:nvSpPr>
          <p:cNvPr id="3" name="Textfeld 2"/>
          <p:cNvSpPr txBox="1"/>
          <p:nvPr/>
        </p:nvSpPr>
        <p:spPr>
          <a:xfrm>
            <a:off x="638177" y="317182"/>
            <a:ext cx="430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 err="1">
                <a:latin typeface="Calibri" panose="020F0502020204030204" pitchFamily="34" charset="0"/>
              </a:rPr>
              <a:t>Multistat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captur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i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" name="Tabel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15610"/>
              </p:ext>
            </p:extLst>
          </p:nvPr>
        </p:nvGraphicFramePr>
        <p:xfrm>
          <a:off x="1670051" y="3761105"/>
          <a:ext cx="4264025" cy="1444625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84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6375">
                <a:tc>
                  <a:txBody>
                    <a:bodyPr/>
                    <a:lstStyle/>
                    <a:p>
                      <a:pPr algn="l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ID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1992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62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10834"/>
              </p:ext>
            </p:extLst>
          </p:nvPr>
        </p:nvGraphicFramePr>
        <p:xfrm>
          <a:off x="2834866" y="2500307"/>
          <a:ext cx="2659507" cy="8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0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66" y="2500307"/>
                        <a:ext cx="2659507" cy="8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1771969" y="2525449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66940" y="961911"/>
            <a:ext cx="734561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br.</a:t>
            </a: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557020" y="2764971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582417" y="1534105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59585"/>
              </p:ext>
            </p:extLst>
          </p:nvPr>
        </p:nvGraphicFramePr>
        <p:xfrm>
          <a:off x="2793998" y="4700324"/>
          <a:ext cx="1363277" cy="8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1"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8" y="4700324"/>
                        <a:ext cx="1363277" cy="86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1766889" y="4730805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633414" y="4909345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2970762" y="3590971"/>
            <a:ext cx="98315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non-br.</a:t>
            </a: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br.</a:t>
            </a: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2638425" y="349250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651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</a:t>
            </a:r>
            <a:r>
              <a:rPr lang="de-CH" dirty="0" err="1">
                <a:latin typeface="Calibri" pitchFamily="34" charset="0"/>
              </a:rPr>
              <a:t>Breeder</a:t>
            </a:r>
            <a:r>
              <a:rPr lang="de-CH" dirty="0">
                <a:latin typeface="Calibri" pitchFamily="34" charset="0"/>
              </a:rPr>
              <a:t> vs. non-</a:t>
            </a:r>
            <a:r>
              <a:rPr lang="de-CH" dirty="0" err="1">
                <a:latin typeface="Calibri" pitchFamily="34" charset="0"/>
              </a:rPr>
              <a:t>breed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33853" y="1133277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005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490"/>
              </p:ext>
            </p:extLst>
          </p:nvPr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8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908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7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87363" y="3713440"/>
            <a:ext cx="7056080" cy="1824501"/>
            <a:chOff x="487363" y="4456112"/>
            <a:chExt cx="7056080" cy="2189396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487363" y="4624388"/>
              <a:ext cx="2309094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590358" y="5665661"/>
              <a:ext cx="1610505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4855642" y="4456112"/>
              <a:ext cx="2266326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/>
          </p:nvGraphicFramePr>
          <p:xfrm>
            <a:off x="3638390" y="4921248"/>
            <a:ext cx="3905053" cy="172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18" name="Equation" r:id="rId6" imgW="3174840" imgH="1168200" progId="Equation.DSMT4">
                    <p:embed/>
                  </p:oleObj>
                </mc:Choice>
                <mc:Fallback>
                  <p:oleObj name="Equation" r:id="rId6" imgW="3174840" imgH="1168200" progId="Equation.DSMT4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390" y="4921248"/>
                          <a:ext cx="3905053" cy="1724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0941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wo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ossibl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option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: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Multinomi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logi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link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function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Dirichle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rior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209359" y="222096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23" name="TextBox 11"/>
          <p:cNvSpPr txBox="1">
            <a:spLocks noChangeArrowheads="1"/>
          </p:cNvSpPr>
          <p:nvPr/>
        </p:nvSpPr>
        <p:spPr bwMode="auto">
          <a:xfrm>
            <a:off x="5227955" y="114702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59687"/>
              </p:ext>
            </p:extLst>
          </p:nvPr>
        </p:nvGraphicFramePr>
        <p:xfrm>
          <a:off x="3054866" y="158749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7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866" y="158749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1250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61735"/>
                </p:ext>
              </p:extLst>
            </p:nvPr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88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007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41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57905" y="2596663"/>
            <a:ext cx="5154613" cy="2861457"/>
            <a:chOff x="158" y="2199"/>
            <a:chExt cx="3247" cy="2163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3117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333" y="3218"/>
            <a:ext cx="106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42" name="Equation" r:id="rId6" imgW="1346040" imgH="1168200" progId="Equation.DSMT4">
                    <p:embed/>
                  </p:oleObj>
                </mc:Choice>
                <mc:Fallback>
                  <p:oleObj name="Equation" r:id="rId6" imgW="1346040" imgH="11682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218"/>
                          <a:ext cx="106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83" y="3245"/>
              <a:ext cx="471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780" y="3711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422" y="2331"/>
              <a:ext cx="881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2y NB</a:t>
              </a: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1y NB</a:t>
              </a: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266" y="2199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972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5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597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89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47720"/>
            <a:ext cx="5953125" cy="2255573"/>
            <a:chOff x="307" y="2640"/>
            <a:chExt cx="3750" cy="1705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6876" name="Object 22"/>
            <p:cNvGraphicFramePr>
              <a:graphicFrameLocks noChangeAspect="1"/>
            </p:cNvGraphicFramePr>
            <p:nvPr/>
          </p:nvGraphicFramePr>
          <p:xfrm>
            <a:off x="2953" y="3556"/>
            <a:ext cx="60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0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3687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556"/>
                          <a:ext cx="60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Box 14"/>
            <p:cNvSpPr txBox="1">
              <a:spLocks noChangeArrowheads="1"/>
            </p:cNvSpPr>
            <p:nvPr/>
          </p:nvSpPr>
          <p:spPr bwMode="auto">
            <a:xfrm>
              <a:off x="2275" y="3601"/>
              <a:ext cx="50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128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9" name="TextBox 18"/>
            <p:cNvSpPr txBox="1">
              <a:spLocks noChangeArrowheads="1"/>
            </p:cNvSpPr>
            <p:nvPr/>
          </p:nvSpPr>
          <p:spPr bwMode="auto">
            <a:xfrm rot="5400000">
              <a:off x="2922" y="2932"/>
              <a:ext cx="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7826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13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9959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37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55340"/>
            <a:ext cx="5953125" cy="2255573"/>
            <a:chOff x="307" y="2640"/>
            <a:chExt cx="3750" cy="1705"/>
          </a:xfrm>
        </p:grpSpPr>
        <p:sp>
          <p:nvSpPr>
            <p:cNvPr id="37899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900" name="Object 22"/>
            <p:cNvGraphicFramePr>
              <a:graphicFrameLocks noChangeAspect="1"/>
            </p:cNvGraphicFramePr>
            <p:nvPr/>
          </p:nvGraphicFramePr>
          <p:xfrm>
            <a:off x="2940" y="3556"/>
            <a:ext cx="4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38" name="Equation" r:id="rId6" imgW="482400" imgH="711000" progId="Equation.DSMT4">
                    <p:embed/>
                  </p:oleObj>
                </mc:Choice>
                <mc:Fallback>
                  <p:oleObj name="Equation" r:id="rId6" imgW="482400" imgH="711000" progId="Equation.DSMT4">
                    <p:embed/>
                    <p:pic>
                      <p:nvPicPr>
                        <p:cNvPr id="3790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556"/>
                          <a:ext cx="4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14"/>
            <p:cNvSpPr txBox="1">
              <a:spLocks noChangeArrowheads="1"/>
            </p:cNvSpPr>
            <p:nvPr/>
          </p:nvSpPr>
          <p:spPr bwMode="auto">
            <a:xfrm>
              <a:off x="1789" y="3601"/>
              <a:ext cx="869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902" name="TextBox 15"/>
            <p:cNvSpPr txBox="1">
              <a:spLocks noChangeArrowheads="1"/>
            </p:cNvSpPr>
            <p:nvPr/>
          </p:nvSpPr>
          <p:spPr bwMode="auto">
            <a:xfrm>
              <a:off x="527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903" name="TextBox 18"/>
            <p:cNvSpPr txBox="1">
              <a:spLocks noChangeArrowheads="1"/>
            </p:cNvSpPr>
            <p:nvPr/>
          </p:nvSpPr>
          <p:spPr bwMode="auto">
            <a:xfrm rot="5400000">
              <a:off x="2853" y="2984"/>
              <a:ext cx="6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2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7904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6873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4063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61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755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85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145" y="3368993"/>
            <a:ext cx="5233988" cy="2209271"/>
            <a:chOff x="158" y="2610"/>
            <a:chExt cx="3297" cy="1670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2903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461" y="3565"/>
            <a:ext cx="75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86" name="Equation" r:id="rId6" imgW="901440" imgH="711000" progId="Equation.DSMT4">
                    <p:embed/>
                  </p:oleObj>
                </mc:Choice>
                <mc:Fallback>
                  <p:oleObj name="Equation" r:id="rId6" imgW="901440" imgH="7110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565"/>
                          <a:ext cx="75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98" y="3589"/>
              <a:ext cx="53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685" y="3795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502" y="2784"/>
              <a:ext cx="680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overe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316" y="2610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5770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602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ultievent </a:t>
            </a:r>
            <a:r>
              <a:rPr lang="de-CH" b="1" dirty="0" err="1">
                <a:latin typeface="Calibri" pitchFamily="34" charset="0"/>
              </a:rPr>
              <a:t>model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271146" y="859261"/>
            <a:ext cx="8720454" cy="5001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low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rro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ll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ntroduced</a:t>
            </a:r>
            <a:r>
              <a:rPr lang="de-CH" sz="2000" dirty="0">
                <a:latin typeface="Calibri" pitchFamily="34" charset="0"/>
              </a:rPr>
              <a:t> so </a:t>
            </a:r>
            <a:r>
              <a:rPr lang="de-CH" sz="2000" dirty="0" err="1">
                <a:latin typeface="Calibri" pitchFamily="34" charset="0"/>
              </a:rPr>
              <a:t>fa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peci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ev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st </a:t>
            </a:r>
            <a:r>
              <a:rPr lang="de-CH" sz="2000" dirty="0" err="1">
                <a:latin typeface="Calibri" pitchFamily="34" charset="0"/>
              </a:rPr>
              <a:t>gener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Semin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per</a:t>
            </a:r>
            <a:r>
              <a:rPr lang="de-CH" sz="2000" dirty="0">
                <a:latin typeface="Calibri" pitchFamily="34" charset="0"/>
              </a:rPr>
              <a:t>: Pradel (2005), </a:t>
            </a:r>
            <a:r>
              <a:rPr lang="de-CH" sz="2000" dirty="0" err="1">
                <a:latin typeface="Calibri" pitchFamily="34" charset="0"/>
              </a:rPr>
              <a:t>Biometric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of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rs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ncounter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dditional </a:t>
            </a:r>
            <a:r>
              <a:rPr lang="de-CH" sz="2000" dirty="0" err="1">
                <a:latin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Ec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ples</a:t>
            </a:r>
            <a:r>
              <a:rPr lang="de-CH" sz="2000" dirty="0">
                <a:latin typeface="Calibri" pitchFamily="34" charset="0"/>
              </a:rPr>
              <a:t>: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Pradel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8, Can. J. Stat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Cooch &amp; </a:t>
            </a:r>
            <a:r>
              <a:rPr lang="de-CH" sz="2000" dirty="0" err="1">
                <a:latin typeface="Calibri" pitchFamily="34" charset="0"/>
              </a:rPr>
              <a:t>Conn</a:t>
            </a:r>
            <a:r>
              <a:rPr lang="de-CH" sz="2000" dirty="0">
                <a:latin typeface="Calibri" pitchFamily="34" charset="0"/>
              </a:rPr>
              <a:t> 2009, J. </a:t>
            </a:r>
            <a:r>
              <a:rPr lang="de-CH" sz="2000" dirty="0" err="1">
                <a:latin typeface="Calibri" pitchFamily="34" charset="0"/>
              </a:rPr>
              <a:t>Appl</a:t>
            </a:r>
            <a:r>
              <a:rPr lang="de-CH" sz="2000" dirty="0">
                <a:latin typeface="Calibri" pitchFamily="34" charset="0"/>
              </a:rPr>
              <a:t>. </a:t>
            </a:r>
            <a:r>
              <a:rPr lang="de-CH" sz="2000" dirty="0" err="1">
                <a:latin typeface="Calibri" pitchFamily="34" charset="0"/>
              </a:rPr>
              <a:t>Ecol</a:t>
            </a:r>
            <a:r>
              <a:rPr lang="de-CH" sz="2000" dirty="0">
                <a:latin typeface="Calibri" pitchFamily="34" charset="0"/>
              </a:rPr>
              <a:t>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emory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Rou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9, JABES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Heterogeneity</a:t>
            </a:r>
            <a:r>
              <a:rPr lang="de-CH" sz="2000" dirty="0">
                <a:latin typeface="Calibri" pitchFamily="34" charset="0"/>
              </a:rPr>
              <a:t> / finite </a:t>
            </a:r>
            <a:r>
              <a:rPr lang="de-CH" sz="2000" dirty="0" err="1">
                <a:latin typeface="Calibri" pitchFamily="34" charset="0"/>
              </a:rPr>
              <a:t>mixture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Pér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et al.</a:t>
            </a:r>
            <a:r>
              <a:rPr lang="de-CH" sz="2000" dirty="0">
                <a:latin typeface="Calibri" pitchFamily="34" charset="0"/>
              </a:rPr>
              <a:t> 2010, </a:t>
            </a:r>
            <a:r>
              <a:rPr lang="de-CH" sz="2000" dirty="0" err="1">
                <a:latin typeface="Calibri" pitchFamily="34" charset="0"/>
              </a:rPr>
              <a:t>Oiko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9282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22524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400054" y="1729051"/>
            <a:ext cx="8158166" cy="3844396"/>
            <a:chOff x="400053" y="2074862"/>
            <a:chExt cx="8158166" cy="4613275"/>
          </a:xfrm>
        </p:grpSpPr>
        <p:cxnSp>
          <p:nvCxnSpPr>
            <p:cNvPr id="31767" name="AutoShape 59"/>
            <p:cNvCxnSpPr>
              <a:cxnSpLocks noChangeShapeType="1"/>
              <a:endCxn id="31749" idx="4"/>
            </p:cNvCxnSpPr>
            <p:nvPr/>
          </p:nvCxnSpPr>
          <p:spPr bwMode="auto">
            <a:xfrm flipV="1">
              <a:off x="2438400" y="2084251"/>
              <a:ext cx="75" cy="22575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uppieren 2"/>
            <p:cNvGrpSpPr/>
            <p:nvPr/>
          </p:nvGrpSpPr>
          <p:grpSpPr>
            <a:xfrm>
              <a:off x="400053" y="2074862"/>
              <a:ext cx="8158166" cy="4613275"/>
              <a:chOff x="400053" y="2074862"/>
              <a:chExt cx="8158166" cy="4613275"/>
            </a:xfrm>
          </p:grpSpPr>
          <p:grpSp>
            <p:nvGrpSpPr>
              <p:cNvPr id="31766" name="Group 50"/>
              <p:cNvGrpSpPr>
                <a:grpSpLocks/>
              </p:cNvGrpSpPr>
              <p:nvPr/>
            </p:nvGrpSpPr>
            <p:grpSpPr bwMode="auto">
              <a:xfrm>
                <a:off x="400053" y="2074862"/>
                <a:ext cx="8158166" cy="4613275"/>
                <a:chOff x="252" y="1307"/>
                <a:chExt cx="5139" cy="2906"/>
              </a:xfrm>
            </p:grpSpPr>
            <p:grpSp>
              <p:nvGrpSpPr>
                <p:cNvPr id="31768" name="Group 49"/>
                <p:cNvGrpSpPr>
                  <a:grpSpLocks/>
                </p:cNvGrpSpPr>
                <p:nvPr/>
              </p:nvGrpSpPr>
              <p:grpSpPr bwMode="auto">
                <a:xfrm>
                  <a:off x="252" y="1307"/>
                  <a:ext cx="5139" cy="2906"/>
                  <a:chOff x="252" y="1307"/>
                  <a:chExt cx="5139" cy="2906"/>
                </a:xfrm>
              </p:grpSpPr>
              <p:sp>
                <p:nvSpPr>
                  <p:cNvPr id="31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2" y="3379"/>
                    <a:ext cx="880" cy="248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CH">
                      <a:latin typeface="Calibri" pitchFamily="34" charset="0"/>
                    </a:endParaRPr>
                  </a:p>
                </p:txBody>
              </p:sp>
              <p:sp>
                <p:nvSpPr>
                  <p:cNvPr id="3177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" y="3864"/>
                    <a:ext cx="1719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>
                        <a:latin typeface="Calibri" pitchFamily="34" charset="0"/>
                      </a:rPr>
                      <a:t>Observation process</a:t>
                    </a:r>
                  </a:p>
                </p:txBody>
              </p:sp>
              <p:cxnSp>
                <p:nvCxnSpPr>
                  <p:cNvPr id="31772" name="AutoShape 59"/>
                  <p:cNvCxnSpPr>
                    <a:cxnSpLocks noChangeShapeType="1"/>
                    <a:stCxn id="31780" idx="0"/>
                    <a:endCxn id="31754" idx="4"/>
                  </p:cNvCxnSpPr>
                  <p:nvPr/>
                </p:nvCxnSpPr>
                <p:spPr bwMode="auto">
                  <a:xfrm flipV="1">
                    <a:off x="418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3" name="AutoShape 60"/>
                  <p:cNvCxnSpPr>
                    <a:cxnSpLocks noChangeShapeType="1"/>
                    <a:stCxn id="31781" idx="0"/>
                    <a:endCxn id="31755" idx="4"/>
                  </p:cNvCxnSpPr>
                  <p:nvPr/>
                </p:nvCxnSpPr>
                <p:spPr bwMode="auto">
                  <a:xfrm flipV="1">
                    <a:off x="473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4" name="AutoShape 61"/>
                  <p:cNvCxnSpPr>
                    <a:cxnSpLocks noChangeShapeType="1"/>
                    <a:stCxn id="31782" idx="0"/>
                    <a:endCxn id="31756" idx="4"/>
                  </p:cNvCxnSpPr>
                  <p:nvPr/>
                </p:nvCxnSpPr>
                <p:spPr bwMode="auto">
                  <a:xfrm flipV="1">
                    <a:off x="5289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77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" y="2693"/>
                    <a:ext cx="716" cy="9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 sz="2000" b="1" dirty="0">
                        <a:solidFill>
                          <a:srgbClr val="FF0000"/>
                        </a:solidFill>
                        <a:latin typeface="Calibri" pitchFamily="34" charset="0"/>
                      </a:rPr>
                      <a:t>Seen 1</a:t>
                    </a:r>
                  </a:p>
                  <a:p>
                    <a:pPr eaLnBrk="1" hangingPunct="1"/>
                    <a:endParaRPr lang="de-CH" sz="800" b="1" dirty="0">
                      <a:solidFill>
                        <a:srgbClr val="FF0000"/>
                      </a:solidFill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solidFill>
                          <a:srgbClr val="FF9900"/>
                        </a:solidFill>
                        <a:latin typeface="Calibri" pitchFamily="34" charset="0"/>
                      </a:rPr>
                      <a:t>Seen 2</a:t>
                    </a:r>
                  </a:p>
                  <a:p>
                    <a:pPr eaLnBrk="1" hangingPunct="1"/>
                    <a:endParaRPr lang="de-CH" sz="800" dirty="0"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latin typeface="Calibri" pitchFamily="34" charset="0"/>
                      </a:rPr>
                      <a:t>Not </a:t>
                    </a:r>
                    <a:r>
                      <a:rPr lang="de-CH" sz="2000" b="1" dirty="0" err="1">
                        <a:latin typeface="Calibri" pitchFamily="34" charset="0"/>
                      </a:rPr>
                      <a:t>seen</a:t>
                    </a:r>
                    <a:endParaRPr lang="de-CH" sz="2000" b="1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317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096"/>
                    <a:ext cx="204" cy="245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63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187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31783" name="Straight Arrow Connector 48"/>
                  <p:cNvCxnSpPr>
                    <a:cxnSpLocks noChangeShapeType="1"/>
                    <a:stCxn id="31777" idx="0"/>
                    <a:endCxn id="31751" idx="4"/>
                  </p:cNvCxnSpPr>
                  <p:nvPr/>
                </p:nvCxnSpPr>
                <p:spPr bwMode="auto">
                  <a:xfrm flipV="1">
                    <a:off x="2574" y="1681"/>
                    <a:ext cx="0" cy="1783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4" name="Straight Arrow Connector 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5" y="1307"/>
                    <a:ext cx="1" cy="1441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5" name="Straight Arrow Connector 64"/>
                  <p:cNvCxnSpPr>
                    <a:cxnSpLocks noChangeShapeType="1"/>
                    <a:stCxn id="47" idx="0"/>
                    <a:endCxn id="31752" idx="4"/>
                  </p:cNvCxnSpPr>
                  <p:nvPr/>
                </p:nvCxnSpPr>
                <p:spPr bwMode="auto">
                  <a:xfrm flipH="1" flipV="1">
                    <a:off x="3099" y="1313"/>
                    <a:ext cx="11" cy="1799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6" name="Straight Arrow Connector 68"/>
                  <p:cNvCxnSpPr>
                    <a:cxnSpLocks noChangeShapeType="1"/>
                    <a:stCxn id="31776" idx="0"/>
                    <a:endCxn id="31750" idx="4"/>
                  </p:cNvCxnSpPr>
                  <p:nvPr/>
                </p:nvCxnSpPr>
                <p:spPr bwMode="auto">
                  <a:xfrm flipV="1">
                    <a:off x="2070" y="1681"/>
                    <a:ext cx="0" cy="1415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769" name="Oval 42"/>
                <p:cNvSpPr>
                  <a:spLocks noChangeArrowheads="1"/>
                </p:cNvSpPr>
                <p:nvPr/>
              </p:nvSpPr>
              <p:spPr bwMode="auto">
                <a:xfrm>
                  <a:off x="1434" y="2741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7" name="Oval 40"/>
              <p:cNvSpPr>
                <a:spLocks noChangeArrowheads="1"/>
              </p:cNvSpPr>
              <p:nvPr/>
            </p:nvSpPr>
            <p:spPr bwMode="auto">
              <a:xfrm>
                <a:off x="4775200" y="4940298"/>
                <a:ext cx="324000" cy="3888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49" name="Oval 42"/>
              <p:cNvSpPr>
                <a:spLocks noChangeArrowheads="1"/>
              </p:cNvSpPr>
              <p:nvPr/>
            </p:nvSpPr>
            <p:spPr bwMode="auto">
              <a:xfrm>
                <a:off x="5640388" y="4371974"/>
                <a:ext cx="324000" cy="3888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56669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33880"/>
              </p:ext>
            </p:extLst>
          </p:nvPr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2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9866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09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25464" y="2849562"/>
            <a:ext cx="7086603" cy="2693458"/>
            <a:chOff x="43" y="1930"/>
            <a:chExt cx="4464" cy="203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3" y="1930"/>
              <a:ext cx="151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State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assignment</a:t>
              </a:r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905" y="3160"/>
            <a:ext cx="1152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10" name="Equation" r:id="rId6" imgW="1218960" imgH="711000" progId="Equation.DSMT4">
                    <p:embed/>
                  </p:oleObj>
                </mc:Choice>
                <mc:Fallback>
                  <p:oleObj name="Equation" r:id="rId6" imgW="121896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160"/>
                          <a:ext cx="1152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330" y="3199"/>
              <a:ext cx="472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501" y="3395"/>
              <a:ext cx="152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3152" y="2262"/>
              <a:ext cx="709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600"/>
                </a:spcBef>
              </a:pPr>
              <a:endParaRPr lang="de-CH" sz="8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571" y="2156"/>
              <a:ext cx="1936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9644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442914" y="1705927"/>
            <a:ext cx="8115301" cy="3764336"/>
            <a:chOff x="442914" y="1705927"/>
            <a:chExt cx="8115301" cy="3764336"/>
          </a:xfrm>
        </p:grpSpPr>
        <p:grpSp>
          <p:nvGrpSpPr>
            <p:cNvPr id="31766" name="Group 50"/>
            <p:cNvGrpSpPr>
              <a:grpSpLocks/>
            </p:cNvGrpSpPr>
            <p:nvPr/>
          </p:nvGrpSpPr>
          <p:grpSpPr bwMode="auto">
            <a:xfrm>
              <a:off x="442914" y="1713178"/>
              <a:ext cx="8115301" cy="3757085"/>
              <a:chOff x="279" y="1295"/>
              <a:chExt cx="5112" cy="2840"/>
            </a:xfrm>
          </p:grpSpPr>
          <p:grpSp>
            <p:nvGrpSpPr>
              <p:cNvPr id="31768" name="Group 49"/>
              <p:cNvGrpSpPr>
                <a:grpSpLocks/>
              </p:cNvGrpSpPr>
              <p:nvPr/>
            </p:nvGrpSpPr>
            <p:grpSpPr bwMode="auto">
              <a:xfrm>
                <a:off x="279" y="1295"/>
                <a:ext cx="5112" cy="2840"/>
                <a:chOff x="279" y="1295"/>
                <a:chExt cx="5112" cy="2840"/>
              </a:xfrm>
            </p:grpSpPr>
            <p:sp>
              <p:nvSpPr>
                <p:cNvPr id="31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7" y="3367"/>
                  <a:ext cx="733" cy="248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CH">
                    <a:latin typeface="Calibri" pitchFamily="34" charset="0"/>
                  </a:endParaRPr>
                </a:p>
              </p:txBody>
            </p:sp>
            <p:sp>
              <p:nvSpPr>
                <p:cNvPr id="317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" y="3786"/>
                  <a:ext cx="1719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dirty="0">
                      <a:latin typeface="Calibri" pitchFamily="34" charset="0"/>
                    </a:rPr>
                    <a:t>Observation </a:t>
                  </a:r>
                  <a:r>
                    <a:rPr lang="de-CH" dirty="0" err="1">
                      <a:latin typeface="Calibri" pitchFamily="34" charset="0"/>
                    </a:rPr>
                    <a:t>process</a:t>
                  </a:r>
                  <a:endParaRPr lang="de-CH" dirty="0">
                    <a:latin typeface="Calibri" pitchFamily="34" charset="0"/>
                  </a:endParaRPr>
                </a:p>
              </p:txBody>
            </p:sp>
            <p:cxnSp>
              <p:nvCxnSpPr>
                <p:cNvPr id="31772" name="AutoShape 59"/>
                <p:cNvCxnSpPr>
                  <a:cxnSpLocks noChangeShapeType="1"/>
                  <a:stCxn id="31780" idx="0"/>
                  <a:endCxn id="31754" idx="4"/>
                </p:cNvCxnSpPr>
                <p:nvPr/>
              </p:nvCxnSpPr>
              <p:spPr bwMode="auto">
                <a:xfrm flipV="1">
                  <a:off x="418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AutoShape 60"/>
                <p:cNvCxnSpPr>
                  <a:cxnSpLocks noChangeShapeType="1"/>
                  <a:stCxn id="31781" idx="0"/>
                  <a:endCxn id="31755" idx="4"/>
                </p:cNvCxnSpPr>
                <p:nvPr/>
              </p:nvCxnSpPr>
              <p:spPr bwMode="auto">
                <a:xfrm flipV="1">
                  <a:off x="473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4" name="AutoShape 61"/>
                <p:cNvCxnSpPr>
                  <a:cxnSpLocks noChangeShapeType="1"/>
                  <a:stCxn id="31782" idx="0"/>
                  <a:endCxn id="31756" idx="4"/>
                </p:cNvCxnSpPr>
                <p:nvPr/>
              </p:nvCxnSpPr>
              <p:spPr bwMode="auto">
                <a:xfrm flipV="1">
                  <a:off x="5289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92" y="2693"/>
                  <a:ext cx="748" cy="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00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 A</a:t>
                  </a:r>
                </a:p>
                <a:p>
                  <a:pPr eaLnBrk="1" hangingPunct="1"/>
                  <a:endParaRPr lang="de-CH" sz="8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99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 B</a:t>
                  </a:r>
                </a:p>
                <a:p>
                  <a:pPr eaLnBrk="1" hangingPunct="1"/>
                  <a:endParaRPr lang="de-CH" sz="800" dirty="0"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latin typeface="Calibri" pitchFamily="34" charset="0"/>
                    </a:rPr>
                    <a:t>Not </a:t>
                  </a:r>
                  <a:r>
                    <a:rPr lang="de-CH" sz="2000" b="1" dirty="0" err="1">
                      <a:latin typeface="Calibri" pitchFamily="34" charset="0"/>
                    </a:rPr>
                    <a:t>seen</a:t>
                  </a:r>
                  <a:endParaRPr lang="de-CH" sz="2000" b="1" dirty="0">
                    <a:latin typeface="Calibri" pitchFamily="34" charset="0"/>
                  </a:endParaRPr>
                </a:p>
              </p:txBody>
            </p:sp>
            <p:sp>
              <p:nvSpPr>
                <p:cNvPr id="31776" name="Oval 40"/>
                <p:cNvSpPr>
                  <a:spLocks noChangeArrowheads="1"/>
                </p:cNvSpPr>
                <p:nvPr/>
              </p:nvSpPr>
              <p:spPr bwMode="auto">
                <a:xfrm>
                  <a:off x="1968" y="3096"/>
                  <a:ext cx="204" cy="245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7" name="Oval 41"/>
                <p:cNvSpPr>
                  <a:spLocks noChangeArrowheads="1"/>
                </p:cNvSpPr>
                <p:nvPr/>
              </p:nvSpPr>
              <p:spPr bwMode="auto">
                <a:xfrm>
                  <a:off x="2472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8" name="Oval 42"/>
                <p:cNvSpPr>
                  <a:spLocks noChangeArrowheads="1"/>
                </p:cNvSpPr>
                <p:nvPr/>
              </p:nvSpPr>
              <p:spPr bwMode="auto">
                <a:xfrm>
                  <a:off x="2997" y="2728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9" name="Oval 43"/>
                <p:cNvSpPr>
                  <a:spLocks noChangeArrowheads="1"/>
                </p:cNvSpPr>
                <p:nvPr/>
              </p:nvSpPr>
              <p:spPr bwMode="auto">
                <a:xfrm>
                  <a:off x="3554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0" name="Oval 44"/>
                <p:cNvSpPr>
                  <a:spLocks noChangeArrowheads="1"/>
                </p:cNvSpPr>
                <p:nvPr/>
              </p:nvSpPr>
              <p:spPr bwMode="auto">
                <a:xfrm>
                  <a:off x="408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1" name="Oval 45"/>
                <p:cNvSpPr>
                  <a:spLocks noChangeArrowheads="1"/>
                </p:cNvSpPr>
                <p:nvPr/>
              </p:nvSpPr>
              <p:spPr bwMode="auto">
                <a:xfrm>
                  <a:off x="463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2" name="Oval 46"/>
                <p:cNvSpPr>
                  <a:spLocks noChangeArrowheads="1"/>
                </p:cNvSpPr>
                <p:nvPr/>
              </p:nvSpPr>
              <p:spPr bwMode="auto">
                <a:xfrm>
                  <a:off x="5187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31783" name="Straight Arrow Connector 48"/>
                <p:cNvCxnSpPr>
                  <a:cxnSpLocks noChangeShapeType="1"/>
                  <a:stCxn id="31777" idx="0"/>
                  <a:endCxn id="31751" idx="4"/>
                </p:cNvCxnSpPr>
                <p:nvPr/>
              </p:nvCxnSpPr>
              <p:spPr bwMode="auto">
                <a:xfrm flipV="1">
                  <a:off x="2574" y="1681"/>
                  <a:ext cx="0" cy="1783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4" name="Straight Arrow Connector 5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56" y="1295"/>
                  <a:ext cx="0" cy="2151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5" name="Straight Arrow Connector 64"/>
                <p:cNvCxnSpPr>
                  <a:cxnSpLocks noChangeShapeType="1"/>
                  <a:stCxn id="31778" idx="0"/>
                  <a:endCxn id="31752" idx="4"/>
                </p:cNvCxnSpPr>
                <p:nvPr/>
              </p:nvCxnSpPr>
              <p:spPr bwMode="auto">
                <a:xfrm flipV="1">
                  <a:off x="3099" y="1313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6" name="Straight Arrow Connector 68"/>
                <p:cNvCxnSpPr>
                  <a:cxnSpLocks noChangeShapeType="1"/>
                  <a:stCxn id="31776" idx="0"/>
                  <a:endCxn id="31750" idx="4"/>
                </p:cNvCxnSpPr>
                <p:nvPr/>
              </p:nvCxnSpPr>
              <p:spPr bwMode="auto">
                <a:xfrm flipV="1">
                  <a:off x="2070" y="1681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769" name="Oval 42"/>
              <p:cNvSpPr>
                <a:spLocks noChangeArrowheads="1"/>
              </p:cNvSpPr>
              <p:nvPr/>
            </p:nvSpPr>
            <p:spPr bwMode="auto">
              <a:xfrm>
                <a:off x="1425" y="2746"/>
                <a:ext cx="204" cy="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31767" name="AutoShape 59"/>
            <p:cNvCxnSpPr>
              <a:cxnSpLocks noChangeShapeType="1"/>
            </p:cNvCxnSpPr>
            <p:nvPr/>
          </p:nvCxnSpPr>
          <p:spPr bwMode="auto">
            <a:xfrm flipV="1">
              <a:off x="2438401" y="1705927"/>
              <a:ext cx="0" cy="192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838611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75225"/>
              </p:ext>
            </p:extLst>
          </p:nvPr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6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6580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3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487364" y="2911846"/>
            <a:ext cx="6813215" cy="2618254"/>
            <a:chOff x="487363" y="3649662"/>
            <a:chExt cx="6813215" cy="3141904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87363" y="3649662"/>
              <a:ext cx="271369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4310058" y="5465758"/>
            <a:ext cx="2990520" cy="1325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34" name="Equation" r:id="rId6" imgW="1993680" imgH="736560" progId="Equation.DSMT4">
                    <p:embed/>
                  </p:oleObj>
                </mc:Choice>
                <mc:Fallback>
                  <p:oleObj name="Equation" r:id="rId6" imgW="1993680" imgH="73656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058" y="5465758"/>
                          <a:ext cx="2990520" cy="1325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3415983" y="5521260"/>
              <a:ext cx="749629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503998" y="5846761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5346586" y="3492916"/>
              <a:ext cx="1125770" cy="2605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4812983" y="3858005"/>
              <a:ext cx="2266326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5281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596900" y="455083"/>
            <a:ext cx="3725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Calibri" pitchFamily="34" charset="0"/>
              </a:rPr>
              <a:t>An example: uncertain disease status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449581" y="973667"/>
            <a:ext cx="848105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f an individual is seen that does not have the disease, we will never diagnose that the individual is infected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Yet, we may fail to diagnose the disease in infected individuals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nterest: disease dependent survival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Disease state dynamics</a:t>
            </a:r>
          </a:p>
          <a:p>
            <a:endParaRPr lang="en-US" sz="1800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71592" y="2930160"/>
            <a:ext cx="3428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State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out disease (Alive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 disease (Alive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63925" y="4157086"/>
            <a:ext cx="3846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Observation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no disease recorded (Seen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disease recorded (Seen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Not seen</a:t>
            </a:r>
          </a:p>
        </p:txBody>
      </p:sp>
    </p:spTree>
    <p:extLst>
      <p:ext uri="{BB962C8B-B14F-4D97-AF65-F5344CB8AC3E}">
        <p14:creationId xmlns:p14="http://schemas.microsoft.com/office/powerpoint/2010/main" val="42313700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77059"/>
              </p:ext>
            </p:extLst>
          </p:nvPr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4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</p:spTree>
    <p:extLst>
      <p:ext uri="{BB962C8B-B14F-4D97-AF65-F5344CB8AC3E}">
        <p14:creationId xmlns:p14="http://schemas.microsoft.com/office/powerpoint/2010/main" val="42379521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57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  <p:grpSp>
        <p:nvGrpSpPr>
          <p:cNvPr id="20" name="Gruppieren 19"/>
          <p:cNvGrpSpPr/>
          <p:nvPr/>
        </p:nvGrpSpPr>
        <p:grpSpPr>
          <a:xfrm>
            <a:off x="1120225" y="3218709"/>
            <a:ext cx="1759014" cy="1323578"/>
            <a:chOff x="1120224" y="4447150"/>
            <a:chExt cx="1759014" cy="1588292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1120224" y="4447150"/>
              <a:ext cx="1717137" cy="1588292"/>
              <a:chOff x="1017587" y="4084935"/>
              <a:chExt cx="1716750" cy="1588815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1053046" y="5216760"/>
              <a:ext cx="1523537" cy="4569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258" name="Equation" r:id="rId6" imgW="1015920" imgH="253800" progId="Equation.DSMT4">
                      <p:embed/>
                    </p:oleObj>
                  </mc:Choice>
                  <mc:Fallback>
                    <p:oleObj name="Equation" r:id="rId6" imgW="1015920" imgH="25380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046" y="5216760"/>
                            <a:ext cx="1523537" cy="45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716750" cy="554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3" name="Objekt 2"/>
            <p:cNvGraphicFramePr>
              <a:graphicFrameLocks noChangeAspect="1"/>
            </p:cNvGraphicFramePr>
            <p:nvPr/>
          </p:nvGraphicFramePr>
          <p:xfrm>
            <a:off x="1184178" y="5058029"/>
            <a:ext cx="1695060" cy="456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59" name="Equation" r:id="rId8" imgW="1130040" imgH="253800" progId="Equation.DSMT4">
                    <p:embed/>
                  </p:oleObj>
                </mc:Choice>
                <mc:Fallback>
                  <p:oleObj name="Equation" r:id="rId8" imgW="1130040" imgH="253800" progId="Equation.DSMT4">
                    <p:embed/>
                    <p:pic>
                      <p:nvPicPr>
                        <p:cNvPr id="3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178" y="5058029"/>
                          <a:ext cx="1695060" cy="456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15130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558707"/>
                </p:ext>
              </p:extLst>
            </p:nvPr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8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44952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/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81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8" name="Objek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733830" y="3772844"/>
            <a:ext cx="4609695" cy="1518140"/>
            <a:chOff x="733830" y="4838321"/>
            <a:chExt cx="4609695" cy="1821771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733830" y="4838321"/>
              <a:ext cx="4609695" cy="1482865"/>
              <a:chOff x="1017587" y="4084935"/>
              <a:chExt cx="4608649" cy="1483350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3740714" y="5019465"/>
              <a:ext cx="1885522" cy="5488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282" name="Equation" r:id="rId6" imgW="1257120" imgH="304560" progId="Equation.DSMT4">
                      <p:embed/>
                    </p:oleObj>
                  </mc:Choice>
                  <mc:Fallback>
                    <p:oleObj name="Equation" r:id="rId6" imgW="1257120" imgH="30456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714" y="5019465"/>
                            <a:ext cx="1885522" cy="548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697518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0" name="Objekt 19"/>
            <p:cNvGraphicFramePr>
              <a:graphicFrameLocks noChangeAspect="1"/>
            </p:cNvGraphicFramePr>
            <p:nvPr/>
          </p:nvGraphicFramePr>
          <p:xfrm>
            <a:off x="794883" y="5380292"/>
            <a:ext cx="171450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83" name="Equation" r:id="rId8" imgW="1143000" imgH="711000" progId="Equation.DSMT4">
                    <p:embed/>
                  </p:oleObj>
                </mc:Choice>
                <mc:Fallback>
                  <p:oleObj name="Equation" r:id="rId8" imgW="1143000" imgH="711000" progId="Equation.DSMT4">
                    <p:embed/>
                    <p:pic>
                      <p:nvPicPr>
                        <p:cNvPr id="20" name="Objek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4883" y="5380292"/>
                          <a:ext cx="171450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04237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43569"/>
              </p:ext>
            </p:extLst>
          </p:nvPr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9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</p:spTree>
    <p:extLst>
      <p:ext uri="{BB962C8B-B14F-4D97-AF65-F5344CB8AC3E}">
        <p14:creationId xmlns:p14="http://schemas.microsoft.com/office/powerpoint/2010/main" val="39532106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/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5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368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  <p:grpSp>
        <p:nvGrpSpPr>
          <p:cNvPr id="4" name="Gruppieren 3"/>
          <p:cNvGrpSpPr/>
          <p:nvPr/>
        </p:nvGrpSpPr>
        <p:grpSpPr>
          <a:xfrm>
            <a:off x="812801" y="4063495"/>
            <a:ext cx="5967413" cy="1305388"/>
            <a:chOff x="812800" y="5473322"/>
            <a:chExt cx="5967413" cy="1566466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473322"/>
              <a:ext cx="5967413" cy="1099792"/>
              <a:chOff x="398319" y="4084934"/>
              <a:chExt cx="5966066" cy="1100151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4612180" y="4636266"/>
              <a:ext cx="1752205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06" name="Equation" r:id="rId6" imgW="1168200" imgH="304560" progId="Equation.DSMT4">
                      <p:embed/>
                    </p:oleObj>
                  </mc:Choice>
                  <mc:Fallback>
                    <p:oleObj name="Equation" r:id="rId6" imgW="116820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180" y="4636266"/>
                            <a:ext cx="1752205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4084934"/>
                <a:ext cx="1697517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" name="Objekt 1"/>
            <p:cNvGraphicFramePr>
              <a:graphicFrameLocks noChangeAspect="1"/>
            </p:cNvGraphicFramePr>
            <p:nvPr/>
          </p:nvGraphicFramePr>
          <p:xfrm>
            <a:off x="904875" y="5873079"/>
            <a:ext cx="3319272" cy="1166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07" name="Equation" r:id="rId8" imgW="2514600" imgH="736560" progId="Equation.DSMT4">
                    <p:embed/>
                  </p:oleObj>
                </mc:Choice>
                <mc:Fallback>
                  <p:oleObj name="Equation" r:id="rId8" imgW="2514600" imgH="736560" progId="Equation.DSMT4">
                    <p:embed/>
                    <p:pic>
                      <p:nvPicPr>
                        <p:cNvPr id="2" name="Objek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5873079"/>
                          <a:ext cx="3319272" cy="1166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8885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83062"/>
              </p:ext>
            </p:extLst>
          </p:nvPr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3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2114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129"/>
              </p:ext>
            </p:extLst>
          </p:nvPr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7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/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9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3687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10" name="Gruppieren 9"/>
          <p:cNvGrpSpPr/>
          <p:nvPr/>
        </p:nvGrpSpPr>
        <p:grpSpPr>
          <a:xfrm>
            <a:off x="770268" y="4082366"/>
            <a:ext cx="4986006" cy="1317446"/>
            <a:chOff x="812800" y="5381885"/>
            <a:chExt cx="4986006" cy="1580937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381885"/>
              <a:ext cx="4986006" cy="1204781"/>
              <a:chOff x="398319" y="3993464"/>
              <a:chExt cx="4984879" cy="1205174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3783360" y="4649819"/>
              <a:ext cx="1599838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30" name="Equation" r:id="rId6" imgW="1066680" imgH="304560" progId="Equation.DSMT4">
                      <p:embed/>
                    </p:oleObj>
                  </mc:Choice>
                  <mc:Fallback>
                    <p:oleObj name="Equation" r:id="rId6" imgW="106668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3360" y="4649819"/>
                            <a:ext cx="1599838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3993464"/>
                <a:ext cx="1697518" cy="443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12" name="Objekt 11"/>
            <p:cNvGraphicFramePr>
              <a:graphicFrameLocks noChangeAspect="1"/>
            </p:cNvGraphicFramePr>
            <p:nvPr/>
          </p:nvGraphicFramePr>
          <p:xfrm>
            <a:off x="1010907" y="5887791"/>
            <a:ext cx="2336040" cy="107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1" name="Equation" r:id="rId8" imgW="1854000" imgH="711000" progId="Equation.DSMT4">
                    <p:embed/>
                  </p:oleObj>
                </mc:Choice>
                <mc:Fallback>
                  <p:oleObj name="Equation" r:id="rId8" imgW="1854000" imgH="711000" progId="Equation.DSMT4">
                    <p:embed/>
                    <p:pic>
                      <p:nvPicPr>
                        <p:cNvPr id="12" name="Objek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907" y="5887791"/>
                          <a:ext cx="2336040" cy="1075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88526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153340F4-77D8-1145-9268-DF929A7E8088}"/>
              </a:ext>
            </a:extLst>
          </p:cNvPr>
          <p:cNvSpPr txBox="1"/>
          <p:nvPr/>
        </p:nvSpPr>
        <p:spPr>
          <a:xfrm>
            <a:off x="191589" y="139337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Bonus</a:t>
            </a:r>
          </a:p>
        </p:txBody>
      </p:sp>
    </p:spTree>
    <p:extLst>
      <p:ext uri="{BB962C8B-B14F-4D97-AF65-F5344CB8AC3E}">
        <p14:creationId xmlns:p14="http://schemas.microsoft.com/office/powerpoint/2010/main" val="34922551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As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ngl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mariz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m-arr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ma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Data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alys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us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80229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9288" y="28421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24728" cy="2784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207193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08726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58067975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76722" cy="268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42626919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7" y="2880000"/>
            <a:ext cx="5739384" cy="271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29103092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18048" cy="266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9791487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7000"/>
            <a:ext cx="5978957" cy="246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579312"/>
            <a:ext cx="5676595" cy="256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45" y="5238750"/>
            <a:ext cx="3137306" cy="28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>
            <a:stCxn id="175108" idx="0"/>
          </p:cNvCxnSpPr>
          <p:nvPr/>
        </p:nvCxnSpPr>
        <p:spPr>
          <a:xfrm flipH="1" flipV="1">
            <a:off x="4137660" y="4000500"/>
            <a:ext cx="3251338" cy="12382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1906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126998"/>
            <a:ext cx="5044745" cy="208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1063623" y="4866376"/>
          <a:ext cx="3960490" cy="3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5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23" y="4866376"/>
                        <a:ext cx="3960490" cy="3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2349757"/>
            <a:ext cx="4700930" cy="2124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623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9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363" y="2745054"/>
            <a:ext cx="6038850" cy="2402416"/>
            <a:chOff x="307" y="2075"/>
            <a:chExt cx="3804" cy="181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307" y="2075"/>
              <a:ext cx="170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869" y="3160"/>
            <a:ext cx="94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0" name="Equation" r:id="rId6" imgW="1104840" imgH="711000" progId="Equation.DSMT4">
                    <p:embed/>
                  </p:oleObj>
                </mc:Choice>
                <mc:Fallback>
                  <p:oleObj name="Equation" r:id="rId6" imgW="110484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3160"/>
                          <a:ext cx="94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275" y="3145"/>
              <a:ext cx="417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013" y="3387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2965" y="2333"/>
              <a:ext cx="73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683" y="2244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866721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5" y="291042"/>
            <a:ext cx="7440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How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ri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obabilitie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m-array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1" y="936624"/>
            <a:ext cx="7221474" cy="242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0" y="3878261"/>
            <a:ext cx="6623304" cy="88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881620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596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mpariso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pproach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4" y="730250"/>
            <a:ext cx="857059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>
                <a:latin typeface="Calibri" pitchFamily="34" charset="0"/>
                <a:sym typeface="Symbol" pitchFamily="18" charset="2"/>
              </a:rPr>
              <a:t>State-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spac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tuitiv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flexibl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Stat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death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Observatio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not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seen</a:t>
            </a:r>
            <a:endParaRPr lang="de-CH" sz="2000" i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ow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c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1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l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mand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b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educ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lexibilit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n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ando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ffect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Th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ct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mila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rrespond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MARK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E-SURGE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dvantag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hor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u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-tim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as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nvergenc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6948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73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74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80281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97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98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99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586991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4378</Words>
  <Application>Microsoft Macintosh PowerPoint</Application>
  <PresentationFormat>Affichage à l'écran (16:10)</PresentationFormat>
  <Paragraphs>883</Paragraphs>
  <Slides>61</Slides>
  <Notes>51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1</vt:i4>
      </vt:variant>
    </vt:vector>
  </HeadingPairs>
  <TitlesOfParts>
    <vt:vector size="67" baseType="lpstr">
      <vt:lpstr>Arial</vt:lpstr>
      <vt:lpstr>Calibri</vt:lpstr>
      <vt:lpstr>Courier New</vt:lpstr>
      <vt:lpstr>Times New Roman</vt:lpstr>
      <vt:lpstr>Default Design</vt:lpstr>
      <vt:lpstr>Equation</vt:lpstr>
      <vt:lpstr>Bayesian integrated population modeling using JAGS   Multistate capture-recapture models     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821</cp:revision>
  <cp:lastPrinted>2002-12-02T08:17:39Z</cp:lastPrinted>
  <dcterms:created xsi:type="dcterms:W3CDTF">2002-07-08T11:29:57Z</dcterms:created>
  <dcterms:modified xsi:type="dcterms:W3CDTF">2020-11-21T15:47:16Z</dcterms:modified>
</cp:coreProperties>
</file>